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0517d808ef8484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5"/>
  </p:notesMasterIdLst>
  <p:sldIdLst>
    <p:sldId id="258" r:id="rId2"/>
    <p:sldId id="472" r:id="rId3"/>
    <p:sldId id="473" r:id="rId4"/>
    <p:sldId id="270" r:id="rId5"/>
    <p:sldId id="280" r:id="rId6"/>
    <p:sldId id="414" r:id="rId7"/>
    <p:sldId id="479" r:id="rId8"/>
    <p:sldId id="480" r:id="rId9"/>
    <p:sldId id="476" r:id="rId10"/>
    <p:sldId id="477" r:id="rId11"/>
    <p:sldId id="478" r:id="rId12"/>
    <p:sldId id="482" r:id="rId13"/>
    <p:sldId id="485" r:id="rId14"/>
    <p:sldId id="486" r:id="rId15"/>
    <p:sldId id="484" r:id="rId16"/>
    <p:sldId id="494" r:id="rId17"/>
    <p:sldId id="495" r:id="rId18"/>
    <p:sldId id="496" r:id="rId19"/>
    <p:sldId id="281" r:id="rId20"/>
    <p:sldId id="489" r:id="rId21"/>
    <p:sldId id="488" r:id="rId22"/>
    <p:sldId id="282" r:id="rId23"/>
    <p:sldId id="487" r:id="rId24"/>
  </p:sldIdLst>
  <p:sldSz cx="12192000" cy="6858000"/>
  <p:notesSz cx="6858000" cy="9144000"/>
  <p:custDataLst>
    <p:tags r:id="rId2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13" clrIdx="0">
    <p:extLst>
      <p:ext uri="{19B8F6BF-5375-455C-9EA6-DF929625EA0E}">
        <p15:presenceInfo xmlns:p15="http://schemas.microsoft.com/office/powerpoint/2012/main" xmlns="" userId="Tạ Thị Ma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2D050"/>
    <a:srgbClr val="EB8000"/>
    <a:srgbClr val="2298D0"/>
    <a:srgbClr val="E6E6E6"/>
    <a:srgbClr val="10D6E0"/>
    <a:srgbClr val="C47812"/>
    <a:srgbClr val="F2E540"/>
    <a:srgbClr val="0BA2E5"/>
    <a:srgbClr val="1587E3"/>
    <a:srgbClr val="FFD9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050" autoAdjust="0"/>
  </p:normalViewPr>
  <p:slideViewPr>
    <p:cSldViewPr snapToGrid="0">
      <p:cViewPr varScale="1">
        <p:scale>
          <a:sx n="74" d="100"/>
          <a:sy n="74" d="100"/>
        </p:scale>
        <p:origin x="-564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-23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8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8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8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8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8/3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805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8/3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8/3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8/3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8/3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8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8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8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8/3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8/3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8/3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8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8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9Slide.vn - 2019">
            <a:extLst>
              <a:ext uri="{FF2B5EF4-FFF2-40B4-BE49-F238E27FC236}">
                <a16:creationId xmlns:a16="http://schemas.microsoft.com/office/drawing/2014/main" xmlns="" id="{87DD8DC4-FDF5-4308-A45A-A18F354B8976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8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778" r:id="rId12"/>
    <p:sldLayoutId id="2147483650" r:id="rId13"/>
    <p:sldLayoutId id="2147483656" r:id="rId14"/>
    <p:sldLayoutId id="2147483657" r:id="rId15"/>
    <p:sldLayoutId id="2147483658" r:id="rId16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emf"/><Relationship Id="rId10" Type="http://schemas.openxmlformats.org/officeDocument/2006/relationships/image" Target="../media/image25.png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svg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12" Type="http://schemas.openxmlformats.org/officeDocument/2006/relationships/image" Target="../media/image51.sv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svg"/><Relationship Id="rId11" Type="http://schemas.openxmlformats.org/officeDocument/2006/relationships/image" Target="../media/image30.png"/><Relationship Id="rId5" Type="http://schemas.openxmlformats.org/officeDocument/2006/relationships/image" Target="../media/image27.png"/><Relationship Id="rId10" Type="http://schemas.openxmlformats.org/officeDocument/2006/relationships/image" Target="../media/image49.svg"/><Relationship Id="rId4" Type="http://schemas.openxmlformats.org/officeDocument/2006/relationships/image" Target="../media/image43.svg"/><Relationship Id="rId9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1.emf"/><Relationship Id="rId18" Type="http://schemas.openxmlformats.org/officeDocument/2006/relationships/image" Target="../media/image46.emf"/><Relationship Id="rId26" Type="http://schemas.openxmlformats.org/officeDocument/2006/relationships/oleObject" Target="../embeddings/oleObject8.bin"/><Relationship Id="rId3" Type="http://schemas.openxmlformats.org/officeDocument/2006/relationships/image" Target="../media/image39.emf"/><Relationship Id="rId21" Type="http://schemas.openxmlformats.org/officeDocument/2006/relationships/image" Target="../media/image35.wmf"/><Relationship Id="rId7" Type="http://schemas.openxmlformats.org/officeDocument/2006/relationships/image" Target="../media/image32.wmf"/><Relationship Id="rId12" Type="http://schemas.openxmlformats.org/officeDocument/2006/relationships/image" Target="../media/image40.emf"/><Relationship Id="rId17" Type="http://schemas.openxmlformats.org/officeDocument/2006/relationships/image" Target="../media/image45.emf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emf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7.bin"/><Relationship Id="rId5" Type="http://schemas.openxmlformats.org/officeDocument/2006/relationships/image" Target="../media/image31.wmf"/><Relationship Id="rId15" Type="http://schemas.openxmlformats.org/officeDocument/2006/relationships/image" Target="../media/image43.e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47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3.wmf"/><Relationship Id="rId14" Type="http://schemas.openxmlformats.org/officeDocument/2006/relationships/image" Target="../media/image42.emf"/><Relationship Id="rId22" Type="http://schemas.openxmlformats.org/officeDocument/2006/relationships/oleObject" Target="../embeddings/oleObject6.bin"/><Relationship Id="rId27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emf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48.wmf"/><Relationship Id="rId17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45.emf"/><Relationship Id="rId10" Type="http://schemas.openxmlformats.org/officeDocument/2006/relationships/image" Target="../media/image38.wmf"/><Relationship Id="rId19" Type="http://schemas.openxmlformats.org/officeDocument/2006/relationships/image" Target="../media/image49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4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sv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emf"/><Relationship Id="rId15" Type="http://schemas.openxmlformats.org/officeDocument/2006/relationships/audio" Target="../media/audio1.wav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3429000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B4BA6A0E-274C-4B12-A015-10F69A1D92F8}"/>
              </a:ext>
            </a:extLst>
          </p:cNvPr>
          <p:cNvGrpSpPr/>
          <p:nvPr/>
        </p:nvGrpSpPr>
        <p:grpSpPr>
          <a:xfrm>
            <a:off x="4271695" y="583692"/>
            <a:ext cx="3480816" cy="5794248"/>
            <a:chOff x="4271695" y="583692"/>
            <a:chExt cx="3480816" cy="579424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xmlns="" id="{507A11BD-795A-4439-B787-BF070A09161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71695" y="583692"/>
              <a:ext cx="3480816" cy="5794248"/>
            </a:xfrm>
            <a:prstGeom prst="rect">
              <a:avLst/>
            </a:prstGeom>
          </p:spPr>
        </p:pic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xmlns="" id="{B5C2433F-068B-4209-A8A2-171E90ED82D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xmlns="" id="{D8F9E13A-6B07-4D63-A941-BB92BFD6C668}"/>
                </a:ext>
              </a:extLst>
            </p:cNvPr>
            <p:cNvCxnSpPr>
              <a:cxnSpLocks/>
            </p:cNvCxnSpPr>
            <p:nvPr/>
          </p:nvCxnSpPr>
          <p:spPr>
            <a:xfrm>
              <a:off x="5218176" y="2804160"/>
              <a:ext cx="125374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184E994C-53CE-4277-836B-1F207C8963D9}"/>
              </a:ext>
            </a:extLst>
          </p:cNvPr>
          <p:cNvCxnSpPr/>
          <p:nvPr/>
        </p:nvCxnSpPr>
        <p:spPr>
          <a:xfrm flipH="1">
            <a:off x="5230368" y="682752"/>
            <a:ext cx="402336" cy="2121408"/>
          </a:xfrm>
          <a:prstGeom prst="line">
            <a:avLst/>
          </a:prstGeom>
          <a:ln w="28575">
            <a:solidFill>
              <a:srgbClr val="FF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313327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5F69E0D4-43BD-4C3D-88E7-925D7D1718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1604" y="589749"/>
            <a:ext cx="3288792" cy="372770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347B0EC-73FC-4AA4-B8C6-C3996D995470}"/>
              </a:ext>
            </a:extLst>
          </p:cNvPr>
          <p:cNvSpPr txBox="1"/>
          <p:nvPr/>
        </p:nvSpPr>
        <p:spPr>
          <a:xfrm>
            <a:off x="410710" y="4442331"/>
            <a:ext cx="113705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) Quan sát hình chóp tứ giác đều ở trên và nêu số mặt, số cạnh của hình chóp tứ giác đều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F6710930-1167-4FC0-89B2-D784E4158E6B}"/>
              </a:ext>
            </a:extLst>
          </p:cNvPr>
          <p:cNvSpPr txBox="1"/>
          <p:nvPr/>
        </p:nvSpPr>
        <p:spPr>
          <a:xfrm>
            <a:off x="2499072" y="5521316"/>
            <a:ext cx="7193857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ở trên có 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 và </a:t>
            </a:r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ạnh</a:t>
            </a:r>
          </a:p>
        </p:txBody>
      </p:sp>
    </p:spTree>
    <p:extLst>
      <p:ext uri="{BB962C8B-B14F-4D97-AF65-F5344CB8AC3E}">
        <p14:creationId xmlns:p14="http://schemas.microsoft.com/office/powerpoint/2010/main" val="38807605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" name="Picture 97">
            <a:extLst>
              <a:ext uri="{FF2B5EF4-FFF2-40B4-BE49-F238E27FC236}">
                <a16:creationId xmlns:a16="http://schemas.microsoft.com/office/drawing/2014/main" xmlns="" id="{DD66CC99-DE27-41CE-A7E7-9A2269E5E3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1237" y="645077"/>
            <a:ext cx="7417557" cy="7417557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xmlns="" id="{B0912981-9A56-4FD5-96A1-B9C6767E4C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0801" y="2374351"/>
            <a:ext cx="3145536" cy="278587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3E941F84-6E18-4188-A38B-B6E6DA3D19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50" y="2018585"/>
            <a:ext cx="4535424" cy="488899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CAAE70BB-3DE7-49B2-A070-412DF5E6D1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4483" y="2374351"/>
            <a:ext cx="2670048" cy="428853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F5495DA4-C3C8-4E4C-856A-131C7B1A24CC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66" y="1397689"/>
            <a:ext cx="846149" cy="44948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5EE27BB-5BC7-4DDE-B627-DE8AE8DD6104}"/>
              </a:ext>
            </a:extLst>
          </p:cNvPr>
          <p:cNvSpPr txBox="1"/>
          <p:nvPr/>
        </p:nvSpPr>
        <p:spPr>
          <a:xfrm>
            <a:off x="449222" y="1395502"/>
            <a:ext cx="112951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914400"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chóp tứ giác đều dưới đây và đọc tên các mặt, các cạnh, đỉnh của hình chóp tứ giác đều đó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616DCCC-6465-4114-B636-32190A1B485D}"/>
              </a:ext>
            </a:extLst>
          </p:cNvPr>
          <p:cNvSpPr txBox="1"/>
          <p:nvPr/>
        </p:nvSpPr>
        <p:spPr>
          <a:xfrm>
            <a:off x="6635974" y="2502730"/>
            <a:ext cx="2761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7CD97411-4BB7-48FC-999A-499B969C2DA4}"/>
              </a:ext>
            </a:extLst>
          </p:cNvPr>
          <p:cNvSpPr txBox="1"/>
          <p:nvPr/>
        </p:nvSpPr>
        <p:spPr>
          <a:xfrm>
            <a:off x="5207010" y="2909031"/>
            <a:ext cx="60960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ên các mặt:</a:t>
            </a:r>
          </a:p>
          <a:p>
            <a:pPr algn="ctr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1102285-9EA8-4D9F-B666-E4169FBB9B20}"/>
              </a:ext>
            </a:extLst>
          </p:cNvPr>
          <p:cNvSpPr txBox="1"/>
          <p:nvPr/>
        </p:nvSpPr>
        <p:spPr>
          <a:xfrm>
            <a:off x="5207010" y="4042996"/>
            <a:ext cx="60960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ên các cạnh:</a:t>
            </a:r>
          </a:p>
          <a:p>
            <a:pPr algn="ctr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F5B981D9-C19E-47D0-9F77-D5A13D0D37F9}"/>
              </a:ext>
            </a:extLst>
          </p:cNvPr>
          <p:cNvSpPr txBox="1"/>
          <p:nvPr/>
        </p:nvSpPr>
        <p:spPr>
          <a:xfrm>
            <a:off x="5207010" y="5098107"/>
            <a:ext cx="60960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ên đỉnh:</a:t>
            </a:r>
          </a:p>
          <a:p>
            <a:pPr algn="ctr">
              <a:lnSpc>
                <a:spcPct val="150000"/>
              </a:lnSpc>
            </a:pP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.......................................................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1F09D87F-FA57-49A8-B7F1-9A6C3E00D887}"/>
              </a:ext>
            </a:extLst>
          </p:cNvPr>
          <p:cNvSpPr txBox="1"/>
          <p:nvPr/>
        </p:nvSpPr>
        <p:spPr>
          <a:xfrm>
            <a:off x="6149268" y="3373971"/>
            <a:ext cx="778181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B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456D03B7-D91E-4392-B069-4847FD907C9D}"/>
              </a:ext>
            </a:extLst>
          </p:cNvPr>
          <p:cNvSpPr txBox="1"/>
          <p:nvPr/>
        </p:nvSpPr>
        <p:spPr>
          <a:xfrm>
            <a:off x="6747052" y="3373970"/>
            <a:ext cx="946683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D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0C4FA87-02F9-446E-8E78-ED9C0AEBC47F}"/>
              </a:ext>
            </a:extLst>
          </p:cNvPr>
          <p:cNvSpPr txBox="1"/>
          <p:nvPr/>
        </p:nvSpPr>
        <p:spPr>
          <a:xfrm>
            <a:off x="9233777" y="3373970"/>
            <a:ext cx="946683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A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C2C236F2-2C24-4F0E-86CC-B797DE563AF7}"/>
              </a:ext>
            </a:extLst>
          </p:cNvPr>
          <p:cNvSpPr txBox="1"/>
          <p:nvPr/>
        </p:nvSpPr>
        <p:spPr>
          <a:xfrm>
            <a:off x="7488724" y="3373970"/>
            <a:ext cx="946683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AB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8818CCC4-A9B3-4753-89A5-0346C0C845DC}"/>
              </a:ext>
            </a:extLst>
          </p:cNvPr>
          <p:cNvSpPr txBox="1"/>
          <p:nvPr/>
        </p:nvSpPr>
        <p:spPr>
          <a:xfrm>
            <a:off x="8255010" y="3373970"/>
            <a:ext cx="1283070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BCD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E1A50D7F-79BD-4EA1-96B1-0FCF67E1703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1890" y="2360210"/>
            <a:ext cx="1517904" cy="4288536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E8D867E8-D7ED-4EAA-90D4-40A032BF69C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1822" y="4951010"/>
            <a:ext cx="3992880" cy="1697736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DACCBBF8-C1AE-48B0-AE88-2AC7F61F464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1896" y="2395013"/>
            <a:ext cx="3145536" cy="4288536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5151EA31-0DEC-4BC1-90C8-F8FCF06FFFCF}"/>
              </a:ext>
            </a:extLst>
          </p:cNvPr>
          <p:cNvSpPr txBox="1"/>
          <p:nvPr/>
        </p:nvSpPr>
        <p:spPr>
          <a:xfrm>
            <a:off x="6061601" y="4502239"/>
            <a:ext cx="6670869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B, SC, SD, SA, AB, BC, CD, DA </a:t>
            </a: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xmlns="" id="{ECBE35F9-764A-4D35-B278-5EEB78FCD9EB}"/>
              </a:ext>
            </a:extLst>
          </p:cNvPr>
          <p:cNvSpPr/>
          <p:nvPr/>
        </p:nvSpPr>
        <p:spPr>
          <a:xfrm>
            <a:off x="1692962" y="2408171"/>
            <a:ext cx="149219" cy="14921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xmlns="" id="{2C3020BA-1EB9-47F0-A541-0F9AA79D307F}"/>
              </a:ext>
            </a:extLst>
          </p:cNvPr>
          <p:cNvSpPr txBox="1"/>
          <p:nvPr/>
        </p:nvSpPr>
        <p:spPr>
          <a:xfrm>
            <a:off x="7406486" y="5690384"/>
            <a:ext cx="4224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xmlns="" id="{30ACC83C-BA43-4C61-B399-71823B8CF326}"/>
              </a:ext>
            </a:extLst>
          </p:cNvPr>
          <p:cNvSpPr/>
          <p:nvPr/>
        </p:nvSpPr>
        <p:spPr>
          <a:xfrm>
            <a:off x="430841" y="851620"/>
            <a:ext cx="58920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28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pic>
        <p:nvPicPr>
          <p:cNvPr id="30" name="Hình ảnh 3">
            <a:extLst>
              <a:ext uri="{FF2B5EF4-FFF2-40B4-BE49-F238E27FC236}">
                <a16:creationId xmlns:a16="http://schemas.microsoft.com/office/drawing/2014/main" xmlns="" id="{0073879A-015E-4F6B-8AA2-1D4B40D3E0C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68049" y="5695037"/>
            <a:ext cx="863694" cy="1003752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DED3E628-15E7-4336-8AC9-1C9CBEDF8DEA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54369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2" dur="500" autoRev="1" fill="remove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3" dur="500" autoRev="1" fill="remove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4" dur="500" autoRev="1" fill="remove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autoRev="1" fill="remove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40" grpId="0"/>
      <p:bldP spid="77" grpId="0" animBg="1"/>
      <p:bldP spid="77" grpId="1" animBg="1"/>
      <p:bldP spid="77" grpId="2" animBg="1"/>
      <p:bldP spid="77" grpId="3" animBg="1"/>
      <p:bldP spid="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3E941F84-6E18-4188-A38B-B6E6DA3D1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841" y="1491778"/>
            <a:ext cx="4535424" cy="4888992"/>
          </a:xfrm>
          <a:prstGeom prst="rect">
            <a:avLst/>
          </a:prstGeom>
        </p:spPr>
      </p:pic>
      <p:sp>
        <p:nvSpPr>
          <p:cNvPr id="100" name="Rectangle 99">
            <a:extLst>
              <a:ext uri="{FF2B5EF4-FFF2-40B4-BE49-F238E27FC236}">
                <a16:creationId xmlns:a16="http://schemas.microsoft.com/office/drawing/2014/main" xmlns="" id="{30ACC83C-BA43-4C61-B399-71823B8CF326}"/>
              </a:ext>
            </a:extLst>
          </p:cNvPr>
          <p:cNvSpPr/>
          <p:nvPr/>
        </p:nvSpPr>
        <p:spPr>
          <a:xfrm>
            <a:off x="430841" y="968558"/>
            <a:ext cx="58920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28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92808F96-8D5B-4157-9FF5-FD026FCF6ECA}"/>
              </a:ext>
            </a:extLst>
          </p:cNvPr>
          <p:cNvSpPr txBox="1"/>
          <p:nvPr/>
        </p:nvSpPr>
        <p:spPr>
          <a:xfrm>
            <a:off x="6281398" y="1867294"/>
            <a:ext cx="4158001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</a:t>
            </a: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ABCD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48EF8919-02FF-4B11-8A8C-B4D10F025789}"/>
              </a:ext>
            </a:extLst>
          </p:cNvPr>
          <p:cNvSpPr txBox="1"/>
          <p:nvPr/>
        </p:nvSpPr>
        <p:spPr>
          <a:xfrm>
            <a:off x="13328000" y="4134960"/>
            <a:ext cx="61648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ác mặt bên SAB, SBC, SCD, SDA là những tam giác cân tại 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F56B57A3-98C9-4044-81EC-782929C32A51}"/>
              </a:ext>
            </a:extLst>
          </p:cNvPr>
          <p:cNvSpPr txBox="1"/>
          <p:nvPr/>
        </p:nvSpPr>
        <p:spPr>
          <a:xfrm>
            <a:off x="13328000" y="4960076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ác cạnh đáy AB, BC, CD, DA bằng nhau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E0118457-5638-401B-A9FD-C562FD0CA310}"/>
              </a:ext>
            </a:extLst>
          </p:cNvPr>
          <p:cNvSpPr txBox="1"/>
          <p:nvPr/>
        </p:nvSpPr>
        <p:spPr>
          <a:xfrm>
            <a:off x="13328000" y="5410043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ác cạnh bên SA, SB, SC, SD bằng nhau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05B52804-DAF6-4CDD-A7BE-5F41D149333F}"/>
              </a:ext>
            </a:extLst>
          </p:cNvPr>
          <p:cNvSpPr txBox="1"/>
          <p:nvPr/>
        </p:nvSpPr>
        <p:spPr>
          <a:xfrm>
            <a:off x="13328000" y="5802167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 gọi là đỉnh của hình chóp tứ giác đều S.ABCD</a:t>
            </a:r>
          </a:p>
        </p:txBody>
      </p:sp>
      <p:graphicFrame>
        <p:nvGraphicFramePr>
          <p:cNvPr id="21" name="Table 21">
            <a:extLst>
              <a:ext uri="{FF2B5EF4-FFF2-40B4-BE49-F238E27FC236}">
                <a16:creationId xmlns:a16="http://schemas.microsoft.com/office/drawing/2014/main" xmlns="" id="{FA60EA19-B9AC-47B7-BA91-5FE46A7533BA}"/>
              </a:ext>
            </a:extLst>
          </p:cNvPr>
          <p:cNvGraphicFramePr>
            <a:graphicFrameLocks noGrp="1"/>
          </p:cNvGraphicFramePr>
          <p:nvPr/>
        </p:nvGraphicFramePr>
        <p:xfrm>
          <a:off x="5313398" y="2793274"/>
          <a:ext cx="5892030" cy="22860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9931">
                  <a:extLst>
                    <a:ext uri="{9D8B030D-6E8A-4147-A177-3AD203B41FA5}">
                      <a16:colId xmlns:a16="http://schemas.microsoft.com/office/drawing/2014/main" xmlns="" val="2950598185"/>
                    </a:ext>
                  </a:extLst>
                </a:gridCol>
                <a:gridCol w="4392099">
                  <a:extLst>
                    <a:ext uri="{9D8B030D-6E8A-4147-A177-3AD203B41FA5}">
                      <a16:colId xmlns:a16="http://schemas.microsoft.com/office/drawing/2014/main" xmlns="" val="3416605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761007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 bê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58711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 đá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8060161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bê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932428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đá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24255157"/>
                  </a:ext>
                </a:extLst>
              </a:tr>
            </a:tbl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215F83AA-6496-4F83-8E46-301B30F14F34}"/>
              </a:ext>
            </a:extLst>
          </p:cNvPr>
          <p:cNvSpPr txBox="1"/>
          <p:nvPr/>
        </p:nvSpPr>
        <p:spPr>
          <a:xfrm>
            <a:off x="6826374" y="2793274"/>
            <a:ext cx="4289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40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A95B21DF-2792-42D4-9A6C-126894C6BE51}"/>
              </a:ext>
            </a:extLst>
          </p:cNvPr>
          <p:cNvSpPr txBox="1"/>
          <p:nvPr/>
        </p:nvSpPr>
        <p:spPr>
          <a:xfrm>
            <a:off x="6826374" y="3253380"/>
            <a:ext cx="97688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B, SBC, SCD, SDA</a:t>
            </a:r>
            <a:endParaRPr lang="en-US" sz="240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2B39CA5D-6661-4CE3-AE02-608489DC6D2A}"/>
              </a:ext>
            </a:extLst>
          </p:cNvPr>
          <p:cNvSpPr txBox="1"/>
          <p:nvPr/>
        </p:nvSpPr>
        <p:spPr>
          <a:xfrm>
            <a:off x="6805815" y="4622801"/>
            <a:ext cx="23413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, BC, CD, DA </a:t>
            </a:r>
            <a:endParaRPr lang="en-US" sz="240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62CF326C-FEBF-4093-99CF-258901D5BAF1}"/>
              </a:ext>
            </a:extLst>
          </p:cNvPr>
          <p:cNvSpPr txBox="1"/>
          <p:nvPr/>
        </p:nvSpPr>
        <p:spPr>
          <a:xfrm>
            <a:off x="6826374" y="4166327"/>
            <a:ext cx="21869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, SB, SC, SD</a:t>
            </a:r>
            <a:endParaRPr lang="en-US" sz="240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C7E8BB69-1BCB-434A-BEA2-873A02E6CDF2}"/>
              </a:ext>
            </a:extLst>
          </p:cNvPr>
          <p:cNvSpPr txBox="1"/>
          <p:nvPr/>
        </p:nvSpPr>
        <p:spPr>
          <a:xfrm>
            <a:off x="6826374" y="3694170"/>
            <a:ext cx="12115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endParaRPr lang="en-US" sz="240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E1E17C42-787C-4D63-8106-92432129D375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992410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6237 0.40208 L 2.91667E-6 2.96296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112" y="-20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44" grpId="0"/>
      <p:bldP spid="46" grpId="0"/>
      <p:bldP spid="48" grpId="0"/>
      <p:bldP spid="50" grpId="0"/>
      <p:bldP spid="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3E941F84-6E18-4188-A38B-B6E6DA3D1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841" y="1491778"/>
            <a:ext cx="4535424" cy="4888992"/>
          </a:xfrm>
          <a:prstGeom prst="rect">
            <a:avLst/>
          </a:prstGeom>
        </p:spPr>
      </p:pic>
      <p:sp>
        <p:nvSpPr>
          <p:cNvPr id="100" name="Rectangle 99">
            <a:extLst>
              <a:ext uri="{FF2B5EF4-FFF2-40B4-BE49-F238E27FC236}">
                <a16:creationId xmlns:a16="http://schemas.microsoft.com/office/drawing/2014/main" xmlns="" id="{30ACC83C-BA43-4C61-B399-71823B8CF326}"/>
              </a:ext>
            </a:extLst>
          </p:cNvPr>
          <p:cNvSpPr/>
          <p:nvPr/>
        </p:nvSpPr>
        <p:spPr>
          <a:xfrm>
            <a:off x="430841" y="968558"/>
            <a:ext cx="58920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28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92808F96-8D5B-4157-9FF5-FD026FCF6ECA}"/>
              </a:ext>
            </a:extLst>
          </p:cNvPr>
          <p:cNvSpPr txBox="1"/>
          <p:nvPr/>
        </p:nvSpPr>
        <p:spPr>
          <a:xfrm>
            <a:off x="6281398" y="1867294"/>
            <a:ext cx="4158001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</a:t>
            </a:r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ABCD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002FC469-749C-4526-ACA7-0B01334EBF5A}"/>
              </a:ext>
            </a:extLst>
          </p:cNvPr>
          <p:cNvSpPr txBox="1"/>
          <p:nvPr/>
        </p:nvSpPr>
        <p:spPr>
          <a:xfrm>
            <a:off x="5033853" y="5511274"/>
            <a:ext cx="67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nêu nhận xét về mặt bên và mặt đáy của hình chóp tứ giác đều S.ABCD?</a:t>
            </a:r>
          </a:p>
        </p:txBody>
      </p:sp>
      <p:graphicFrame>
        <p:nvGraphicFramePr>
          <p:cNvPr id="21" name="Table 21">
            <a:extLst>
              <a:ext uri="{FF2B5EF4-FFF2-40B4-BE49-F238E27FC236}">
                <a16:creationId xmlns:a16="http://schemas.microsoft.com/office/drawing/2014/main" xmlns="" id="{FA60EA19-B9AC-47B7-BA91-5FE46A7533BA}"/>
              </a:ext>
            </a:extLst>
          </p:cNvPr>
          <p:cNvGraphicFramePr>
            <a:graphicFrameLocks noGrp="1"/>
          </p:cNvGraphicFramePr>
          <p:nvPr/>
        </p:nvGraphicFramePr>
        <p:xfrm>
          <a:off x="5313398" y="2793274"/>
          <a:ext cx="5892030" cy="22860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9931">
                  <a:extLst>
                    <a:ext uri="{9D8B030D-6E8A-4147-A177-3AD203B41FA5}">
                      <a16:colId xmlns:a16="http://schemas.microsoft.com/office/drawing/2014/main" xmlns="" val="2950598185"/>
                    </a:ext>
                  </a:extLst>
                </a:gridCol>
                <a:gridCol w="4392099">
                  <a:extLst>
                    <a:ext uri="{9D8B030D-6E8A-4147-A177-3AD203B41FA5}">
                      <a16:colId xmlns:a16="http://schemas.microsoft.com/office/drawing/2014/main" xmlns="" val="34166056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1761007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 bê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587112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 đá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8060161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bê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4932428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 đá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824255157"/>
                  </a:ext>
                </a:extLst>
              </a:tr>
            </a:tbl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215F83AA-6496-4F83-8E46-301B30F14F34}"/>
              </a:ext>
            </a:extLst>
          </p:cNvPr>
          <p:cNvSpPr txBox="1"/>
          <p:nvPr/>
        </p:nvSpPr>
        <p:spPr>
          <a:xfrm>
            <a:off x="6826374" y="2793274"/>
            <a:ext cx="42897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40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A95B21DF-2792-42D4-9A6C-126894C6BE51}"/>
              </a:ext>
            </a:extLst>
          </p:cNvPr>
          <p:cNvSpPr txBox="1"/>
          <p:nvPr/>
        </p:nvSpPr>
        <p:spPr>
          <a:xfrm>
            <a:off x="6826374" y="3253380"/>
            <a:ext cx="97688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B, SBC, SCD, SDA</a:t>
            </a:r>
            <a:endParaRPr lang="en-US" sz="240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2B39CA5D-6661-4CE3-AE02-608489DC6D2A}"/>
              </a:ext>
            </a:extLst>
          </p:cNvPr>
          <p:cNvSpPr txBox="1"/>
          <p:nvPr/>
        </p:nvSpPr>
        <p:spPr>
          <a:xfrm>
            <a:off x="6805815" y="4622801"/>
            <a:ext cx="23413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, BC, CD, DA </a:t>
            </a:r>
            <a:endParaRPr lang="en-US" sz="240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62CF326C-FEBF-4093-99CF-258901D5BAF1}"/>
              </a:ext>
            </a:extLst>
          </p:cNvPr>
          <p:cNvSpPr txBox="1"/>
          <p:nvPr/>
        </p:nvSpPr>
        <p:spPr>
          <a:xfrm>
            <a:off x="6826374" y="4166327"/>
            <a:ext cx="21869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, SB, SC, SD</a:t>
            </a:r>
            <a:endParaRPr lang="en-US" sz="240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C7E8BB69-1BCB-434A-BEA2-873A02E6CDF2}"/>
              </a:ext>
            </a:extLst>
          </p:cNvPr>
          <p:cNvSpPr txBox="1"/>
          <p:nvPr/>
        </p:nvSpPr>
        <p:spPr>
          <a:xfrm>
            <a:off x="6826374" y="3694170"/>
            <a:ext cx="12115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endParaRPr lang="en-US" sz="24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C69233BC-664B-406E-93D5-5BA0CDC0D60A}"/>
              </a:ext>
            </a:extLst>
          </p:cNvPr>
          <p:cNvSpPr txBox="1"/>
          <p:nvPr/>
        </p:nvSpPr>
        <p:spPr>
          <a:xfrm>
            <a:off x="5033853" y="5506082"/>
            <a:ext cx="67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nhận xét gì về các cạnh bên và các cạnh đáy của hình chóp tứ giác đều S.ABCD?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FB9B91FD-0370-4823-BD64-FB2C75523A69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79952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2" grpId="1"/>
      <p:bldP spid="18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3E941F84-6E18-4188-A38B-B6E6DA3D1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0980" y="1925164"/>
            <a:ext cx="3659155" cy="3944412"/>
          </a:xfrm>
          <a:prstGeom prst="rect">
            <a:avLst/>
          </a:prstGeom>
        </p:spPr>
      </p:pic>
      <p:sp>
        <p:nvSpPr>
          <p:cNvPr id="100" name="Rectangle 99">
            <a:extLst>
              <a:ext uri="{FF2B5EF4-FFF2-40B4-BE49-F238E27FC236}">
                <a16:creationId xmlns:a16="http://schemas.microsoft.com/office/drawing/2014/main" xmlns="" id="{30ACC83C-BA43-4C61-B399-71823B8CF326}"/>
              </a:ext>
            </a:extLst>
          </p:cNvPr>
          <p:cNvSpPr/>
          <p:nvPr/>
        </p:nvSpPr>
        <p:spPr>
          <a:xfrm>
            <a:off x="326870" y="1103503"/>
            <a:ext cx="58920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28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92808F96-8D5B-4157-9FF5-FD026FCF6ECA}"/>
              </a:ext>
            </a:extLst>
          </p:cNvPr>
          <p:cNvSpPr txBox="1"/>
          <p:nvPr/>
        </p:nvSpPr>
        <p:spPr>
          <a:xfrm>
            <a:off x="5967746" y="2200658"/>
            <a:ext cx="4607514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S.ABCD có: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002FC469-749C-4526-ACA7-0B01334EBF5A}"/>
              </a:ext>
            </a:extLst>
          </p:cNvPr>
          <p:cNvSpPr txBox="1"/>
          <p:nvPr/>
        </p:nvSpPr>
        <p:spPr>
          <a:xfrm>
            <a:off x="5736022" y="2838915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 đáy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một hình vuông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48EF8919-02FF-4B11-8A8C-B4D10F025789}"/>
              </a:ext>
            </a:extLst>
          </p:cNvPr>
          <p:cNvSpPr txBox="1"/>
          <p:nvPr/>
        </p:nvSpPr>
        <p:spPr>
          <a:xfrm>
            <a:off x="5736022" y="3292506"/>
            <a:ext cx="61648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mặt bên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AB, SBC, SCD, SDA </a:t>
            </a:r>
            <a:r>
              <a:rPr lang="en-US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những tam giác cân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 đỉnh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F56B57A3-98C9-4044-81EC-782929C32A51}"/>
              </a:ext>
            </a:extLst>
          </p:cNvPr>
          <p:cNvSpPr txBox="1"/>
          <p:nvPr/>
        </p:nvSpPr>
        <p:spPr>
          <a:xfrm>
            <a:off x="5736022" y="4115429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ạnh đáy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AB, BC, CD, DA </a:t>
            </a:r>
            <a:r>
              <a:rPr lang="en-US" sz="24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nhau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E0118457-5638-401B-A9FD-C562FD0CA310}"/>
              </a:ext>
            </a:extLst>
          </p:cNvPr>
          <p:cNvSpPr txBox="1"/>
          <p:nvPr/>
        </p:nvSpPr>
        <p:spPr>
          <a:xfrm>
            <a:off x="5736022" y="4569020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ạnh bên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SA, SB, SC, SD </a:t>
            </a: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nhau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05B52804-DAF6-4CDD-A7BE-5F41D149333F}"/>
              </a:ext>
            </a:extLst>
          </p:cNvPr>
          <p:cNvSpPr txBox="1"/>
          <p:nvPr/>
        </p:nvSpPr>
        <p:spPr>
          <a:xfrm>
            <a:off x="5736022" y="5022613"/>
            <a:ext cx="616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 gọi là đỉnh của hình chóp tứ giác đều S.ABCD</a:t>
            </a:r>
          </a:p>
        </p:txBody>
      </p:sp>
      <p:pic>
        <p:nvPicPr>
          <p:cNvPr id="10" name="Graphic 9" descr="Right pointing backhand index outline">
            <a:extLst>
              <a:ext uri="{FF2B5EF4-FFF2-40B4-BE49-F238E27FC236}">
                <a16:creationId xmlns:a16="http://schemas.microsoft.com/office/drawing/2014/main" xmlns="" id="{10AE621F-34AF-4842-9C88-329950E0DF7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5373973" y="2884686"/>
            <a:ext cx="362049" cy="362049"/>
          </a:xfrm>
          <a:prstGeom prst="rect">
            <a:avLst/>
          </a:prstGeom>
        </p:spPr>
      </p:pic>
      <p:pic>
        <p:nvPicPr>
          <p:cNvPr id="23" name="Graphic 22" descr="Right pointing backhand index outline">
            <a:extLst>
              <a:ext uri="{FF2B5EF4-FFF2-40B4-BE49-F238E27FC236}">
                <a16:creationId xmlns:a16="http://schemas.microsoft.com/office/drawing/2014/main" xmlns="" id="{1FB47212-A31F-46CD-BCAB-946AE6845FB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5373973" y="3383066"/>
            <a:ext cx="362049" cy="362049"/>
          </a:xfrm>
          <a:prstGeom prst="rect">
            <a:avLst/>
          </a:prstGeom>
        </p:spPr>
      </p:pic>
      <p:pic>
        <p:nvPicPr>
          <p:cNvPr id="24" name="Graphic 23" descr="Right pointing backhand index outline">
            <a:extLst>
              <a:ext uri="{FF2B5EF4-FFF2-40B4-BE49-F238E27FC236}">
                <a16:creationId xmlns:a16="http://schemas.microsoft.com/office/drawing/2014/main" xmlns="" id="{858A92A8-928C-4A09-80F4-021F722468C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>
            <a:off x="5373973" y="4178161"/>
            <a:ext cx="362049" cy="362049"/>
          </a:xfrm>
          <a:prstGeom prst="rect">
            <a:avLst/>
          </a:prstGeom>
        </p:spPr>
      </p:pic>
      <p:pic>
        <p:nvPicPr>
          <p:cNvPr id="25" name="Graphic 24" descr="Right pointing backhand index outline">
            <a:extLst>
              <a:ext uri="{FF2B5EF4-FFF2-40B4-BE49-F238E27FC236}">
                <a16:creationId xmlns:a16="http://schemas.microsoft.com/office/drawing/2014/main" xmlns="" id="{63CF0577-8127-4467-AB58-72586FE2B56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tretch>
            <a:fillRect/>
          </a:stretch>
        </p:blipFill>
        <p:spPr>
          <a:xfrm>
            <a:off x="5373973" y="4618829"/>
            <a:ext cx="362049" cy="362049"/>
          </a:xfrm>
          <a:prstGeom prst="rect">
            <a:avLst/>
          </a:prstGeom>
        </p:spPr>
      </p:pic>
      <p:pic>
        <p:nvPicPr>
          <p:cNvPr id="26" name="Graphic 25" descr="Right pointing backhand index outline">
            <a:extLst>
              <a:ext uri="{FF2B5EF4-FFF2-40B4-BE49-F238E27FC236}">
                <a16:creationId xmlns:a16="http://schemas.microsoft.com/office/drawing/2014/main" xmlns="" id="{21004697-F120-46D1-9C76-AAF3745109E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tretch>
            <a:fillRect/>
          </a:stretch>
        </p:blipFill>
        <p:spPr>
          <a:xfrm>
            <a:off x="5373973" y="5100244"/>
            <a:ext cx="362049" cy="362049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94B6081C-3983-439A-ADA2-EEB586FA18F0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633947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xmlns="" id="{BA545431-E913-4A79-BE63-F031374CE34B}"/>
              </a:ext>
            </a:extLst>
          </p:cNvPr>
          <p:cNvSpPr/>
          <p:nvPr/>
        </p:nvSpPr>
        <p:spPr>
          <a:xfrm>
            <a:off x="4529087" y="3190720"/>
            <a:ext cx="7425376" cy="3254485"/>
          </a:xfrm>
          <a:prstGeom prst="roundRect">
            <a:avLst>
              <a:gd name="adj" fmla="val 11688"/>
            </a:avLst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FDA6AF8-E874-4185-A41F-302AECF60D5A}"/>
              </a:ext>
            </a:extLst>
          </p:cNvPr>
          <p:cNvSpPr/>
          <p:nvPr/>
        </p:nvSpPr>
        <p:spPr>
          <a:xfrm>
            <a:off x="130843" y="908577"/>
            <a:ext cx="11316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DIỆN TÍCH XUNG QUANH CỦA HÌNH CHÓP TỨ GIÁC ĐỀU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FB3A8944-16D9-4ECD-B467-A1127E4D69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05" y="1431797"/>
            <a:ext cx="4440936" cy="4727448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E928B8DB-7C57-447A-A614-9F2CB72CB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71355"/>
              </p:ext>
            </p:extLst>
          </p:nvPr>
        </p:nvGraphicFramePr>
        <p:xfrm>
          <a:off x="5910900" y="1551584"/>
          <a:ext cx="971104" cy="6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68280" imgH="228600" progId="Equation.DSMT4">
                  <p:embed/>
                </p:oleObj>
              </mc:Choice>
              <mc:Fallback>
                <p:oleObj name="Equation" r:id="rId4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0900" y="1551584"/>
                        <a:ext cx="971104" cy="60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CB76E15B-D825-4120-B2AF-A6CB0D376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05508"/>
              </p:ext>
            </p:extLst>
          </p:nvPr>
        </p:nvGraphicFramePr>
        <p:xfrm>
          <a:off x="7252652" y="1527400"/>
          <a:ext cx="971104" cy="6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368280" imgH="228600" progId="Equation.DSMT4">
                  <p:embed/>
                </p:oleObj>
              </mc:Choice>
              <mc:Fallback>
                <p:oleObj name="Equation" r:id="rId6" imgW="3682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E928B8DB-7C57-447A-A614-9F2CB72CB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52652" y="1527400"/>
                        <a:ext cx="971104" cy="60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F94A1BC1-0A3D-4B01-ABAE-C121C3DC9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410257"/>
              </p:ext>
            </p:extLst>
          </p:nvPr>
        </p:nvGraphicFramePr>
        <p:xfrm>
          <a:off x="8598452" y="1527400"/>
          <a:ext cx="971104" cy="6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368280" imgH="228600" progId="Equation.DSMT4">
                  <p:embed/>
                </p:oleObj>
              </mc:Choice>
              <mc:Fallback>
                <p:oleObj name="Equation" r:id="rId8" imgW="3682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CB76E15B-D825-4120-B2AF-A6CB0D3761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98452" y="1527400"/>
                        <a:ext cx="971104" cy="60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17B12B03-DEBC-4863-AC56-9A468F190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76673"/>
              </p:ext>
            </p:extLst>
          </p:nvPr>
        </p:nvGraphicFramePr>
        <p:xfrm>
          <a:off x="9944252" y="1561291"/>
          <a:ext cx="971104" cy="60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CB76E15B-D825-4120-B2AF-A6CB0D3761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944252" y="1561291"/>
                        <a:ext cx="971104" cy="60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8CE4FA39-D167-4701-8FFA-C0EAF2DB8B89}"/>
              </a:ext>
            </a:extLst>
          </p:cNvPr>
          <p:cNvSpPr txBox="1"/>
          <p:nvPr/>
        </p:nvSpPr>
        <p:spPr>
          <a:xfrm>
            <a:off x="6851530" y="1591351"/>
            <a:ext cx="471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C66630B-0918-4831-A225-A2CE40BBCD97}"/>
              </a:ext>
            </a:extLst>
          </p:cNvPr>
          <p:cNvSpPr txBox="1"/>
          <p:nvPr/>
        </p:nvSpPr>
        <p:spPr>
          <a:xfrm>
            <a:off x="8219467" y="1593856"/>
            <a:ext cx="471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00A414F1-2335-496F-B3DC-0D501DA611C3}"/>
              </a:ext>
            </a:extLst>
          </p:cNvPr>
          <p:cNvSpPr txBox="1"/>
          <p:nvPr/>
        </p:nvSpPr>
        <p:spPr>
          <a:xfrm>
            <a:off x="9569556" y="1605030"/>
            <a:ext cx="471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6" name="Left Brace 15">
            <a:extLst>
              <a:ext uri="{FF2B5EF4-FFF2-40B4-BE49-F238E27FC236}">
                <a16:creationId xmlns:a16="http://schemas.microsoft.com/office/drawing/2014/main" xmlns="" id="{CDA7B576-94E3-485F-A035-7074E082FC6F}"/>
              </a:ext>
            </a:extLst>
          </p:cNvPr>
          <p:cNvSpPr/>
          <p:nvPr/>
        </p:nvSpPr>
        <p:spPr>
          <a:xfrm rot="16200000">
            <a:off x="8231157" y="-105674"/>
            <a:ext cx="399998" cy="4968405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7180A84F-3F74-47DE-AA3B-CE5AD1B4C79F}"/>
              </a:ext>
            </a:extLst>
          </p:cNvPr>
          <p:cNvSpPr txBox="1"/>
          <p:nvPr/>
        </p:nvSpPr>
        <p:spPr>
          <a:xfrm>
            <a:off x="5599282" y="2505483"/>
            <a:ext cx="7610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</a:t>
            </a:r>
            <a:r>
              <a:rPr lang="en-US" sz="24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hình chóp S.ABCD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6BF3E442-FB57-4082-A250-1DE070DFD5C8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10C944DD-D59B-4792-9491-32059133C38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45469" y="1771337"/>
            <a:ext cx="1136904" cy="368808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AE91923B-CA5F-4798-B099-4A1385E10A3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00735" y="3601152"/>
            <a:ext cx="1616294" cy="2012221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D87A6DD1-1D97-47BC-A84B-34F8C69AABF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484948" y="3610168"/>
            <a:ext cx="1621182" cy="201222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2B264FAB-E8F5-4F41-96C1-5829FD76E66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74049" y="3601151"/>
            <a:ext cx="1630959" cy="2012222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xmlns="" id="{C7A2CF4D-9E24-432B-BB9B-38D07F05235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272927" y="3644087"/>
            <a:ext cx="1596158" cy="196928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0C698B28-BE49-46C7-8767-EFFCBD4108A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600994" y="1727505"/>
            <a:ext cx="1365504" cy="307848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E9C30216-E43B-41AF-9418-A9E8B1EE4B9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607556" y="1733237"/>
            <a:ext cx="2383536" cy="376428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xmlns="" id="{6A2C46EA-C981-42CD-9094-13D147E56981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600994" y="1727505"/>
            <a:ext cx="469392" cy="4498848"/>
          </a:xfrm>
          <a:prstGeom prst="rect">
            <a:avLst/>
          </a:prstGeom>
        </p:spPr>
      </p:pic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xmlns="" id="{B16B406D-6C84-4B2E-98B5-7344472B3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724459"/>
              </p:ext>
            </p:extLst>
          </p:nvPr>
        </p:nvGraphicFramePr>
        <p:xfrm>
          <a:off x="4842871" y="5986418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20" imgW="622080" imgH="228600" progId="Equation.DSMT4">
                  <p:embed/>
                </p:oleObj>
              </mc:Choice>
              <mc:Fallback>
                <p:oleObj name="Equation" r:id="rId20" imgW="6220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E928B8DB-7C57-447A-A614-9F2CB72CB5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42871" y="5986418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xmlns="" id="{D1A38957-B6FF-47E5-8818-3CA1FE5E3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801289"/>
              </p:ext>
            </p:extLst>
          </p:nvPr>
        </p:nvGraphicFramePr>
        <p:xfrm>
          <a:off x="6614233" y="5954366"/>
          <a:ext cx="1220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22" imgW="609480" imgH="228600" progId="Equation.DSMT4">
                  <p:embed/>
                </p:oleObj>
              </mc:Choice>
              <mc:Fallback>
                <p:oleObj name="Equation" r:id="rId22" imgW="6094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xmlns="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14233" y="5954366"/>
                        <a:ext cx="12207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xmlns="" id="{8619D327-8242-43B2-95A6-886CD3C02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816430"/>
              </p:ext>
            </p:extLst>
          </p:nvPr>
        </p:nvGraphicFramePr>
        <p:xfrm>
          <a:off x="8479682" y="5928761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24" imgW="622080" imgH="228600" progId="Equation.DSMT4">
                  <p:embed/>
                </p:oleObj>
              </mc:Choice>
              <mc:Fallback>
                <p:oleObj name="Equation" r:id="rId24" imgW="6220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xmlns="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479682" y="5928761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xmlns="" id="{60A725E9-19A5-454D-8DD1-BB6328C80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823466"/>
              </p:ext>
            </p:extLst>
          </p:nvPr>
        </p:nvGraphicFramePr>
        <p:xfrm>
          <a:off x="10325206" y="5928760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26" imgW="622080" imgH="228600" progId="Equation.DSMT4">
                  <p:embed/>
                </p:oleObj>
              </mc:Choice>
              <mc:Fallback>
                <p:oleObj name="Equation" r:id="rId26" imgW="6220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xmlns="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325206" y="5928760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670A9C57-A1F0-499F-A60D-A1927DF03BE0}"/>
              </a:ext>
            </a:extLst>
          </p:cNvPr>
          <p:cNvSpPr txBox="1"/>
          <p:nvPr/>
        </p:nvSpPr>
        <p:spPr>
          <a:xfrm>
            <a:off x="4984978" y="5598811"/>
            <a:ext cx="96197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#9Slide03 Ample" panose="02000000000000000000" pitchFamily="2" charset="0"/>
                <a:cs typeface="Times New Roman" panose="02020603050405020304" pitchFamily="18" charset="0"/>
              </a:rPr>
              <a:t>Nhóm 1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3B1D0C5A-829F-4484-9230-6A5C62972210}"/>
              </a:ext>
            </a:extLst>
          </p:cNvPr>
          <p:cNvSpPr txBox="1"/>
          <p:nvPr/>
        </p:nvSpPr>
        <p:spPr>
          <a:xfrm>
            <a:off x="6814551" y="5598811"/>
            <a:ext cx="96197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#9Slide03 Ample" panose="02000000000000000000" pitchFamily="2" charset="0"/>
                <a:cs typeface="Times New Roman" panose="02020603050405020304" pitchFamily="18" charset="0"/>
              </a:rPr>
              <a:t>Nhóm 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xmlns="" id="{AE9A9F3D-BEB2-4E76-995F-01447D4D3E9E}"/>
              </a:ext>
            </a:extLst>
          </p:cNvPr>
          <p:cNvSpPr txBox="1"/>
          <p:nvPr/>
        </p:nvSpPr>
        <p:spPr>
          <a:xfrm>
            <a:off x="8763895" y="5598811"/>
            <a:ext cx="96197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#9Slide03 Ample" panose="02000000000000000000" pitchFamily="2" charset="0"/>
                <a:cs typeface="Times New Roman" panose="02020603050405020304" pitchFamily="18" charset="0"/>
              </a:rPr>
              <a:t>Nhóm 3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xmlns="" id="{4F2DABF2-1C3F-4E5B-A960-18BE1529338D}"/>
              </a:ext>
            </a:extLst>
          </p:cNvPr>
          <p:cNvSpPr txBox="1"/>
          <p:nvPr/>
        </p:nvSpPr>
        <p:spPr>
          <a:xfrm>
            <a:off x="10613531" y="5598811"/>
            <a:ext cx="96197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#9Slide03 Ample" panose="02000000000000000000" pitchFamily="2" charset="0"/>
                <a:cs typeface="Times New Roman" panose="02020603050405020304" pitchFamily="18" charset="0"/>
              </a:rPr>
              <a:t>Nhóm 4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xmlns="" id="{19888496-E1EB-4A76-82E5-370B404B2C3F}"/>
              </a:ext>
            </a:extLst>
          </p:cNvPr>
          <p:cNvSpPr txBox="1"/>
          <p:nvPr/>
        </p:nvSpPr>
        <p:spPr>
          <a:xfrm>
            <a:off x="6750537" y="3196528"/>
            <a:ext cx="4988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2060"/>
                </a:solidFill>
                <a:latin typeface="#9Slide03 Ample" panose="02000000000000000000" pitchFamily="2" charset="0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247828299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13" grpId="0"/>
      <p:bldP spid="14" grpId="0"/>
      <p:bldP spid="15" grpId="0"/>
      <p:bldP spid="16" grpId="0" animBg="1"/>
      <p:bldP spid="17" grpId="0"/>
      <p:bldP spid="51" grpId="0" animBg="1"/>
      <p:bldP spid="52" grpId="0" animBg="1"/>
      <p:bldP spid="53" grpId="0" animBg="1"/>
      <p:bldP spid="54" grpId="0" animBg="1"/>
      <p:bldP spid="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FDA6AF8-E874-4185-A41F-302AECF60D5A}"/>
              </a:ext>
            </a:extLst>
          </p:cNvPr>
          <p:cNvSpPr/>
          <p:nvPr/>
        </p:nvSpPr>
        <p:spPr>
          <a:xfrm>
            <a:off x="130843" y="908577"/>
            <a:ext cx="11316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DIỆN TÍCH XUNG QUANH CỦA HÌNH CHÓP TỨ GIÁC ĐỀU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6BF3E442-FB57-4082-A250-1DE070DFD5C8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xmlns="" id="{B16B406D-6C84-4B2E-98B5-7344472B3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743534"/>
              </p:ext>
            </p:extLst>
          </p:nvPr>
        </p:nvGraphicFramePr>
        <p:xfrm>
          <a:off x="4842871" y="6915658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xmlns="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2871" y="6915658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xmlns="" id="{D1A38957-B6FF-47E5-8818-3CA1FE5E3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99883"/>
              </p:ext>
            </p:extLst>
          </p:nvPr>
        </p:nvGraphicFramePr>
        <p:xfrm>
          <a:off x="6614233" y="6883606"/>
          <a:ext cx="1220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xmlns="" id="{D1A38957-B6FF-47E5-8818-3CA1FE5E3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4233" y="6883606"/>
                        <a:ext cx="12207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xmlns="" id="{8619D327-8242-43B2-95A6-886CD3C02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619237"/>
              </p:ext>
            </p:extLst>
          </p:nvPr>
        </p:nvGraphicFramePr>
        <p:xfrm>
          <a:off x="8479682" y="6858001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xmlns="" id="{8619D327-8242-43B2-95A6-886CD3C02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79682" y="6858001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xmlns="" id="{60A725E9-19A5-454D-8DD1-BB6328C80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312580"/>
              </p:ext>
            </p:extLst>
          </p:nvPr>
        </p:nvGraphicFramePr>
        <p:xfrm>
          <a:off x="10325206" y="6858000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xmlns="" id="{60A725E9-19A5-454D-8DD1-BB6328C80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25206" y="6858000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865944CD-8D37-4EB9-AB96-99A08A59D4F3}"/>
              </a:ext>
            </a:extLst>
          </p:cNvPr>
          <p:cNvSpPr txBox="1"/>
          <p:nvPr/>
        </p:nvSpPr>
        <p:spPr>
          <a:xfrm>
            <a:off x="5464733" y="4163155"/>
            <a:ext cx="7218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 của hình chóp S.ABCD: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1236D673-4C90-426D-9610-77B373AD0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608091"/>
              </p:ext>
            </p:extLst>
          </p:nvPr>
        </p:nvGraphicFramePr>
        <p:xfrm>
          <a:off x="5818695" y="2360821"/>
          <a:ext cx="51355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3136680" imgH="444240" progId="Equation.DSMT4">
                  <p:embed/>
                </p:oleObj>
              </mc:Choice>
              <mc:Fallback>
                <p:oleObj name="Equation" r:id="rId11" imgW="313668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71DA25F3-A316-4DB8-88D6-3F4C76ACDB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18695" y="2360821"/>
                        <a:ext cx="5135563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C5D4F222-77EB-43B1-BC88-7F5576C83598}"/>
              </a:ext>
            </a:extLst>
          </p:cNvPr>
          <p:cNvCxnSpPr/>
          <p:nvPr/>
        </p:nvCxnSpPr>
        <p:spPr>
          <a:xfrm>
            <a:off x="6275309" y="2939021"/>
            <a:ext cx="0" cy="553720"/>
          </a:xfrm>
          <a:prstGeom prst="straightConnector1">
            <a:avLst/>
          </a:prstGeom>
          <a:ln w="190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xmlns="" id="{952F2CBF-1FFB-4375-B10D-DF973E5473AD}"/>
              </a:ext>
            </a:extLst>
          </p:cNvPr>
          <p:cNvCxnSpPr/>
          <p:nvPr/>
        </p:nvCxnSpPr>
        <p:spPr>
          <a:xfrm>
            <a:off x="7677389" y="2939021"/>
            <a:ext cx="0" cy="553720"/>
          </a:xfrm>
          <a:prstGeom prst="straightConnector1">
            <a:avLst/>
          </a:prstGeom>
          <a:ln w="190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xmlns="" id="{90BBAF0E-0856-4D22-9DFE-593EDC05E358}"/>
              </a:ext>
            </a:extLst>
          </p:cNvPr>
          <p:cNvCxnSpPr/>
          <p:nvPr/>
        </p:nvCxnSpPr>
        <p:spPr>
          <a:xfrm>
            <a:off x="8906749" y="2939021"/>
            <a:ext cx="0" cy="553720"/>
          </a:xfrm>
          <a:prstGeom prst="straightConnector1">
            <a:avLst/>
          </a:prstGeom>
          <a:ln w="190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xmlns="" id="{76D386F6-D9FE-4D8E-BC64-1B13A743332A}"/>
              </a:ext>
            </a:extLst>
          </p:cNvPr>
          <p:cNvCxnSpPr/>
          <p:nvPr/>
        </p:nvCxnSpPr>
        <p:spPr>
          <a:xfrm>
            <a:off x="10318989" y="2939021"/>
            <a:ext cx="0" cy="553720"/>
          </a:xfrm>
          <a:prstGeom prst="straightConnector1">
            <a:avLst/>
          </a:prstGeom>
          <a:ln w="190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5CF3C785-5C71-48F7-8103-E23413CFCF94}"/>
              </a:ext>
            </a:extLst>
          </p:cNvPr>
          <p:cNvSpPr txBox="1"/>
          <p:nvPr/>
        </p:nvSpPr>
        <p:spPr>
          <a:xfrm>
            <a:off x="5960350" y="3479088"/>
            <a:ext cx="4836160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ung đoạn của hình chóp tứ giác đều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xmlns="" id="{41FB3BF6-8848-416A-B6EB-A2F0D1B3109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63889" y="1559616"/>
            <a:ext cx="4440936" cy="4727448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xmlns="" id="{2A5F9A11-3F25-450A-AE4B-08C2D7596887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70953" y="1899156"/>
            <a:ext cx="1136904" cy="3688080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xmlns="" id="{3020FE03-A34F-4EAE-BC9B-078916E2BE6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126478" y="1855324"/>
            <a:ext cx="1365504" cy="3078480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xmlns="" id="{92102681-8B20-4BB4-B261-2A0FB7140A4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133040" y="1861056"/>
            <a:ext cx="2383536" cy="3764280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xmlns="" id="{1F5F7F22-A20A-4D9C-8D50-086C8934846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126478" y="1856924"/>
            <a:ext cx="469392" cy="4498848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A719932A-329C-4C96-9D8F-1DAFB769BCF5}"/>
              </a:ext>
            </a:extLst>
          </p:cNvPr>
          <p:cNvSpPr txBox="1"/>
          <p:nvPr/>
        </p:nvSpPr>
        <p:spPr>
          <a:xfrm>
            <a:off x="3223819" y="3281531"/>
            <a:ext cx="42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E72626D9-1BAF-4186-B89E-423520D538A7}"/>
              </a:ext>
            </a:extLst>
          </p:cNvPr>
          <p:cNvSpPr txBox="1"/>
          <p:nvPr/>
        </p:nvSpPr>
        <p:spPr>
          <a:xfrm>
            <a:off x="2275664" y="3926871"/>
            <a:ext cx="42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478C908D-0997-4A94-A1D6-9B9651872AE3}"/>
              </a:ext>
            </a:extLst>
          </p:cNvPr>
          <p:cNvSpPr txBox="1"/>
          <p:nvPr/>
        </p:nvSpPr>
        <p:spPr>
          <a:xfrm>
            <a:off x="1296471" y="3479088"/>
            <a:ext cx="42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xmlns="" id="{A705971B-C7BF-4D48-A197-43A122B0E2A6}"/>
              </a:ext>
            </a:extLst>
          </p:cNvPr>
          <p:cNvSpPr txBox="1"/>
          <p:nvPr/>
        </p:nvSpPr>
        <p:spPr>
          <a:xfrm>
            <a:off x="2456013" y="3227948"/>
            <a:ext cx="422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xmlns="" id="{5F597567-F022-491B-87F9-8DF140A56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82411"/>
              </p:ext>
            </p:extLst>
          </p:nvPr>
        </p:nvGraphicFramePr>
        <p:xfrm>
          <a:off x="7135614" y="4637609"/>
          <a:ext cx="21574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8" imgW="965160" imgH="444240" progId="Equation.DSMT4">
                  <p:embed/>
                </p:oleObj>
              </mc:Choice>
              <mc:Fallback>
                <p:oleObj name="Equation" r:id="rId18" imgW="965160" imgH="4442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xmlns="" id="{1236D673-4C90-426D-9610-77B373AD0B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135614" y="4637609"/>
                        <a:ext cx="2157412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7536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11" grpId="0" animBg="1"/>
      <p:bldP spid="24" grpId="0"/>
      <p:bldP spid="63" grpId="0"/>
      <p:bldP spid="64" grpId="0"/>
      <p:bldP spid="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FDA6AF8-E874-4185-A41F-302AECF60D5A}"/>
              </a:ext>
            </a:extLst>
          </p:cNvPr>
          <p:cNvSpPr/>
          <p:nvPr/>
        </p:nvSpPr>
        <p:spPr>
          <a:xfrm>
            <a:off x="130843" y="908577"/>
            <a:ext cx="113164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I. DIỆN TÍCH XUNG QUANH CỦA HÌNH CHÓP TỨ GIÁC ĐỀU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6BF3E442-FB57-4082-A250-1DE070DFD5C8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xmlns="" id="{B16B406D-6C84-4B2E-98B5-7344472B35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2871" y="6915658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xmlns="" id="{B16B406D-6C84-4B2E-98B5-7344472B3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2871" y="6915658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xmlns="" id="{D1A38957-B6FF-47E5-8818-3CA1FE5E3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4233" y="6883606"/>
          <a:ext cx="1220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xmlns="" id="{D1A38957-B6FF-47E5-8818-3CA1FE5E3F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4233" y="6883606"/>
                        <a:ext cx="12207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xmlns="" id="{8619D327-8242-43B2-95A6-886CD3C020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9682" y="6858001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xmlns="" id="{8619D327-8242-43B2-95A6-886CD3C02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79682" y="6858001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xmlns="" id="{60A725E9-19A5-454D-8DD1-BB6328C80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25206" y="6858000"/>
          <a:ext cx="12461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xmlns="" id="{60A725E9-19A5-454D-8DD1-BB6328C802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25206" y="6858000"/>
                        <a:ext cx="124618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C559E1DA-9C68-4EA8-A7EB-D1C5DD975ED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3846" y="3429000"/>
            <a:ext cx="9448800" cy="286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821652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1471D45-9BCC-4ECE-91BF-AFA97D740A43}"/>
              </a:ext>
            </a:extLst>
          </p:cNvPr>
          <p:cNvSpPr txBox="1"/>
          <p:nvPr/>
        </p:nvSpPr>
        <p:spPr>
          <a:xfrm>
            <a:off x="4395020" y="511277"/>
            <a:ext cx="340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#9Slide01 Tieu de ngan" panose="00000800000000000000" pitchFamily="2" charset="0"/>
              </a:rPr>
              <a:t>Đây là hình ảnh gì?</a:t>
            </a:r>
          </a:p>
        </p:txBody>
      </p:sp>
      <p:pic>
        <p:nvPicPr>
          <p:cNvPr id="5" name="Picture 2" descr="Bí mật nguyên liệu tạo nên Đại kim tự tháp Giza: Người Ai Cập cổ thật đáng  khâm phục!">
            <a:extLst>
              <a:ext uri="{FF2B5EF4-FFF2-40B4-BE49-F238E27FC236}">
                <a16:creationId xmlns:a16="http://schemas.microsoft.com/office/drawing/2014/main" xmlns="" id="{88AC2664-58E5-4316-A13A-5F81CF5EE8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48" y="1171765"/>
            <a:ext cx="6667501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B6DE347-1AC1-45B2-A3BB-26F95E8AD17D}"/>
              </a:ext>
            </a:extLst>
          </p:cNvPr>
          <p:cNvSpPr txBox="1"/>
          <p:nvPr/>
        </p:nvSpPr>
        <p:spPr>
          <a:xfrm>
            <a:off x="4395020" y="5997677"/>
            <a:ext cx="340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#9Slide01 Noi dung ngan" panose="00000600000000000000" pitchFamily="2" charset="0"/>
              </a:rPr>
              <a:t>Kim tự tháp Ai Cậ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7C761ED-6631-45BF-AA77-2A3C6C7C7757}"/>
              </a:ext>
            </a:extLst>
          </p:cNvPr>
          <p:cNvSpPr txBox="1"/>
          <p:nvPr/>
        </p:nvSpPr>
        <p:spPr>
          <a:xfrm>
            <a:off x="12508599" y="2197572"/>
            <a:ext cx="46506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#9Slide03 Cabin SemiBold" panose="00000700000000000000" pitchFamily="2" charset="0"/>
              </a:rPr>
              <a:t>Kim tự tháp Ai Cập được xây dựng vào khoảng 2 500 năm trước Công nguyên là một trong những công trình cổ nhất và duy nhất còn tồn tại trong số bảy kì quan thế giới cổ đại.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2AEAC88-3B7C-4DFB-A7CB-7A3FE44A16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2248" y="1161806"/>
            <a:ext cx="6667500" cy="4191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92183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94FC5987-4B08-4220-9F7E-FE08AAC2B02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2497"/>
          <a:stretch/>
        </p:blipFill>
        <p:spPr>
          <a:xfrm>
            <a:off x="2588507" y="2184240"/>
            <a:ext cx="7014985" cy="450511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0299586-9B6E-4AC5-8E19-D200AB5C29D9}"/>
              </a:ext>
            </a:extLst>
          </p:cNvPr>
          <p:cNvSpPr txBox="1"/>
          <p:nvPr/>
        </p:nvSpPr>
        <p:spPr>
          <a:xfrm>
            <a:off x="196644" y="846397"/>
            <a:ext cx="407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tập 1 (SGK/tr.87)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D48F276-DB66-446D-92BA-01A5630E084F}"/>
              </a:ext>
            </a:extLst>
          </p:cNvPr>
          <p:cNvSpPr txBox="1"/>
          <p:nvPr/>
        </p:nvSpPr>
        <p:spPr>
          <a:xfrm>
            <a:off x="196644" y="1308062"/>
            <a:ext cx="11798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ong những miếng bìa ở các hình 19a, 19b, 19c, 19d, 19e, miếng bìa nào có thể gấp lại (theo các nét đứt) để được hình chóp tứ giác đều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4E7186C2-E685-4B45-83EA-9F3138CD3809}"/>
              </a:ext>
            </a:extLst>
          </p:cNvPr>
          <p:cNvSpPr txBox="1"/>
          <p:nvPr/>
        </p:nvSpPr>
        <p:spPr>
          <a:xfrm>
            <a:off x="8524565" y="2996045"/>
            <a:ext cx="3136491" cy="1736646"/>
          </a:xfrm>
          <a:prstGeom prst="round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ình chóp tứ giác đều có mặt đáy là hình vuông và bốn mặt bên là hình tam giác cân.</a:t>
            </a:r>
          </a:p>
        </p:txBody>
      </p:sp>
      <p:pic>
        <p:nvPicPr>
          <p:cNvPr id="11" name="Graphic 10" descr="Enter with solid fill">
            <a:extLst>
              <a:ext uri="{FF2B5EF4-FFF2-40B4-BE49-F238E27FC236}">
                <a16:creationId xmlns:a16="http://schemas.microsoft.com/office/drawing/2014/main" xmlns="" id="{76D7B204-2E80-4E17-B95D-C6C1E0E6447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11459127" y="3448870"/>
            <a:ext cx="830997" cy="830997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xmlns="" id="{F83C5974-AED9-4DAF-875F-B299A40B9171}"/>
              </a:ext>
            </a:extLst>
          </p:cNvPr>
          <p:cNvSpPr/>
          <p:nvPr/>
        </p:nvSpPr>
        <p:spPr>
          <a:xfrm>
            <a:off x="6213987" y="3667432"/>
            <a:ext cx="353962" cy="3539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081053CE-7116-477D-81ED-657A57037865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340620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7.40741E-7 L -0.16862 -0.0004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38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0A033FF-53F6-40FE-87B6-8CAD05EC4B89}"/>
              </a:ext>
            </a:extLst>
          </p:cNvPr>
          <p:cNvSpPr txBox="1"/>
          <p:nvPr/>
        </p:nvSpPr>
        <p:spPr>
          <a:xfrm>
            <a:off x="196644" y="846397"/>
            <a:ext cx="4070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tập 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4FA4A33-3FD1-485B-8AD2-C4485043B63B}"/>
              </a:ext>
            </a:extLst>
          </p:cNvPr>
          <p:cNvSpPr txBox="1"/>
          <p:nvPr/>
        </p:nvSpPr>
        <p:spPr>
          <a:xfrm>
            <a:off x="196644" y="1269105"/>
            <a:ext cx="8113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hình chóp tứ giác đều A.MNPQ (hình bên)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7BA532B-769E-4E54-A485-B91202464C5F}"/>
              </a:ext>
            </a:extLst>
          </p:cNvPr>
          <p:cNvSpPr txBox="1"/>
          <p:nvPr/>
        </p:nvSpPr>
        <p:spPr>
          <a:xfrm>
            <a:off x="2606611" y="3300429"/>
            <a:ext cx="7865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DA6CBE9A-64CC-4E4B-B15B-570A21018775}"/>
              </a:ext>
            </a:extLst>
          </p:cNvPr>
          <p:cNvSpPr txBox="1"/>
          <p:nvPr/>
        </p:nvSpPr>
        <p:spPr>
          <a:xfrm>
            <a:off x="196643" y="3705235"/>
            <a:ext cx="811385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Hình chóp tứ giác đều A.MNPQ có: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Đỉnh: A 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Cạnh bên: AN, AP, AM, AQ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Mặt bên: ANP, APQ, AMQ, ANM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Cạnh đáy: NP, PQ, QM, MN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Mặt đáy: MNPQ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Xét hình chóp tứ giác đều A.MNPQ có: 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N = AP = AQ = AM = 5 cm ;      NP = PQ = QM = MN = 4 cm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920DAAA2-0136-46FC-9D74-FB7CE40441C3}"/>
              </a:ext>
            </a:extLst>
          </p:cNvPr>
          <p:cNvSpPr txBox="1"/>
          <p:nvPr/>
        </p:nvSpPr>
        <p:spPr>
          <a:xfrm>
            <a:off x="196643" y="1730769"/>
            <a:ext cx="791720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) Hãy cho biết đỉnh, cạnh bên, mặt bên, cạnh đáy, mặt đáy của hình chóp tứ giác đều đó.</a:t>
            </a:r>
          </a:p>
          <a:p>
            <a:pPr algn="just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) Cho biết AM = 5cm, MN = 4cm. Tìm độ dài các cạnh AN, AP, AQ, NP, PQ, QM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23AA59B5-C9E4-48AD-B9DF-783BC10CE4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3476" y="846397"/>
            <a:ext cx="3611880" cy="385267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AF647DA0-3F2E-4B93-ACA1-DAE417E78A63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589473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D45B778C-7AA5-4FA7-AD9A-FD2831E61EE2}"/>
              </a:ext>
            </a:extLst>
          </p:cNvPr>
          <p:cNvSpPr txBox="1"/>
          <p:nvPr/>
        </p:nvSpPr>
        <p:spPr>
          <a:xfrm>
            <a:off x="1059020" y="846771"/>
            <a:ext cx="10444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Em hãy sử dụng vật liệu tái chế gấp hộp quà tặng hình chóp tứ giác đều</a:t>
            </a:r>
          </a:p>
        </p:txBody>
      </p:sp>
      <p:sp>
        <p:nvSpPr>
          <p:cNvPr id="13" name="Rounded Rectangle 1">
            <a:extLst>
              <a:ext uri="{FF2B5EF4-FFF2-40B4-BE49-F238E27FC236}">
                <a16:creationId xmlns:a16="http://schemas.microsoft.com/office/drawing/2014/main" xmlns="" id="{7BC271C1-9750-4F59-B1FB-47015933EF43}"/>
              </a:ext>
            </a:extLst>
          </p:cNvPr>
          <p:cNvSpPr/>
          <p:nvPr/>
        </p:nvSpPr>
        <p:spPr>
          <a:xfrm>
            <a:off x="4432992" y="252229"/>
            <a:ext cx="3012836" cy="523220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 HÀNH</a:t>
            </a:r>
          </a:p>
        </p:txBody>
      </p:sp>
      <p:pic>
        <p:nvPicPr>
          <p:cNvPr id="1028" name="Picture 4" descr="Hướng dẫn gấp hộp quà hình chóp dễ dàng ( mẫu 2) ~ tiecxinh360">
            <a:extLst>
              <a:ext uri="{FF2B5EF4-FFF2-40B4-BE49-F238E27FC236}">
                <a16:creationId xmlns:a16="http://schemas.microsoft.com/office/drawing/2014/main" xmlns="" id="{55092C52-8A47-4735-874E-666D09EAB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1264" y="1455327"/>
            <a:ext cx="7709472" cy="5130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2449730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DBFFF782-5500-4F8C-9155-90B69DA8D3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487" y="1221259"/>
            <a:ext cx="6667500" cy="419186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1471D45-9BCC-4ECE-91BF-AFA97D740A43}"/>
              </a:ext>
            </a:extLst>
          </p:cNvPr>
          <p:cNvSpPr txBox="1"/>
          <p:nvPr/>
        </p:nvSpPr>
        <p:spPr>
          <a:xfrm>
            <a:off x="4832064" y="-977593"/>
            <a:ext cx="340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#9Slide01 Tieu de ngan" panose="00000800000000000000" pitchFamily="2" charset="0"/>
              </a:rPr>
              <a:t>Đây là hình ảnh gì?</a:t>
            </a:r>
          </a:p>
        </p:txBody>
      </p:sp>
      <p:pic>
        <p:nvPicPr>
          <p:cNvPr id="5" name="Picture 2" descr="Bí mật nguyên liệu tạo nên Đại kim tự tháp Giza: Người Ai Cập cổ thật đáng  khâm phục!">
            <a:extLst>
              <a:ext uri="{FF2B5EF4-FFF2-40B4-BE49-F238E27FC236}">
                <a16:creationId xmlns:a16="http://schemas.microsoft.com/office/drawing/2014/main" xmlns="" id="{88AC2664-58E5-4316-A13A-5F81CF5EE80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87" y="1247120"/>
            <a:ext cx="6667500" cy="417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B6DE347-1AC1-45B2-A3BB-26F95E8AD17D}"/>
              </a:ext>
            </a:extLst>
          </p:cNvPr>
          <p:cNvSpPr txBox="1"/>
          <p:nvPr/>
        </p:nvSpPr>
        <p:spPr>
          <a:xfrm>
            <a:off x="1873046" y="5419070"/>
            <a:ext cx="340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#9Slide01 Noi dung ngan" panose="00000600000000000000" pitchFamily="2" charset="0"/>
              </a:rPr>
              <a:t>Kim tự tháp Ai Cậ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494B4EC0-0D5E-43AC-B001-76235DE8C78D}"/>
              </a:ext>
            </a:extLst>
          </p:cNvPr>
          <p:cNvSpPr txBox="1"/>
          <p:nvPr/>
        </p:nvSpPr>
        <p:spPr>
          <a:xfrm>
            <a:off x="7266039" y="2197572"/>
            <a:ext cx="46506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latin typeface="#9Slide03 Cabin SemiBold" panose="00000700000000000000" pitchFamily="2" charset="0"/>
              </a:rPr>
              <a:t>Kim tự tháp Ai Cập được xây dựng vào khoảng 2 500 năm trước Công nguyên là một trong những công trình cổ nhất và duy nhất còn tồn tại trong số bảy kì quan thế giới cổ đại. </a:t>
            </a:r>
          </a:p>
        </p:txBody>
      </p:sp>
    </p:spTree>
    <p:extLst>
      <p:ext uri="{BB962C8B-B14F-4D97-AF65-F5344CB8AC3E}">
        <p14:creationId xmlns:p14="http://schemas.microsoft.com/office/powerpoint/2010/main" val="17210730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C1C3B8F-7740-44B5-B787-46D3A70E0F82}"/>
              </a:ext>
            </a:extLst>
          </p:cNvPr>
          <p:cNvSpPr txBox="1"/>
          <p:nvPr/>
        </p:nvSpPr>
        <p:spPr>
          <a:xfrm>
            <a:off x="2113935" y="714223"/>
            <a:ext cx="101668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ea typeface="#9Slide02 Noi dung dai" panose="02000000000000000000" pitchFamily="2" charset="0"/>
                <a:cs typeface="Times New Roman" panose="02020603050405020304" pitchFamily="18" charset="0"/>
              </a:rPr>
              <a:t>Các nhóm hãy tìm một vật thể trong thực tiễn có dạng hình khối như kim tự tháp Ai Cập và nộp lên Padlet trong 5 phút. </a:t>
            </a:r>
          </a:p>
        </p:txBody>
      </p:sp>
      <p:pic>
        <p:nvPicPr>
          <p:cNvPr id="19460" name="Picture 4" descr="Bánh Ít Lá Gai Quy Nhơn - Món Quà Đặc Sản Của Xứ Nẫu">
            <a:extLst>
              <a:ext uri="{FF2B5EF4-FFF2-40B4-BE49-F238E27FC236}">
                <a16:creationId xmlns:a16="http://schemas.microsoft.com/office/drawing/2014/main" xmlns="" id="{0AD82973-CF57-4BC2-B37F-A86126CA2C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34" y="2462635"/>
            <a:ext cx="3896178" cy="278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2" name="Picture 6" descr="Giảm giá Set 100 sản phẩm Hộp quà cưới hình chóp - BeeCost">
            <a:extLst>
              <a:ext uri="{FF2B5EF4-FFF2-40B4-BE49-F238E27FC236}">
                <a16:creationId xmlns:a16="http://schemas.microsoft.com/office/drawing/2014/main" xmlns="" id="{B17E502D-8DEF-4405-9D59-E7E57FD01E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945" y="2192980"/>
            <a:ext cx="3320006" cy="3320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Hình ảnh 7">
            <a:extLst>
              <a:ext uri="{FF2B5EF4-FFF2-40B4-BE49-F238E27FC236}">
                <a16:creationId xmlns:a16="http://schemas.microsoft.com/office/drawing/2014/main" xmlns="" id="{853D414D-8BB3-406D-A158-C254DDC846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819" y="401791"/>
            <a:ext cx="1890550" cy="1567609"/>
          </a:xfrm>
          <a:prstGeom prst="rect">
            <a:avLst/>
          </a:prstGeom>
        </p:spPr>
      </p:pic>
      <p:pic>
        <p:nvPicPr>
          <p:cNvPr id="19464" name="Picture 8" descr="Mua Đồ chơi xếp hình nam châm 84 món M-TIC- HÀNG LOẠI 1 | Tiki">
            <a:extLst>
              <a:ext uri="{FF2B5EF4-FFF2-40B4-BE49-F238E27FC236}">
                <a16:creationId xmlns:a16="http://schemas.microsoft.com/office/drawing/2014/main" xmlns="" id="{58CF7A25-2387-4755-A7D3-4DED27C88B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0384" y="2138483"/>
            <a:ext cx="3424238" cy="3429000"/>
          </a:xfrm>
          <a:prstGeom prst="rect">
            <a:avLst/>
          </a:prstGeom>
          <a:noFill/>
          <a:ln>
            <a:solidFill>
              <a:srgbClr val="0BA2E5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A549B068-D071-4B69-BC43-154DA3276FB3}"/>
              </a:ext>
            </a:extLst>
          </p:cNvPr>
          <p:cNvSpPr txBox="1"/>
          <p:nvPr/>
        </p:nvSpPr>
        <p:spPr>
          <a:xfrm>
            <a:off x="2958763" y="5738946"/>
            <a:ext cx="6274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hững vật thể trên có dạng hình chóp tứ giác đều</a:t>
            </a:r>
          </a:p>
        </p:txBody>
      </p:sp>
    </p:spTree>
    <p:extLst>
      <p:ext uri="{BB962C8B-B14F-4D97-AF65-F5344CB8AC3E}">
        <p14:creationId xmlns:p14="http://schemas.microsoft.com/office/powerpoint/2010/main" val="2649837067"/>
      </p:ext>
    </p:extLst>
  </p:cSld>
  <p:clrMapOvr>
    <a:masterClrMapping/>
  </p:clrMapOvr>
  <p:transition spd="slow">
    <p:comb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555E74A-061E-4C06-AC1A-8891BD238117}"/>
              </a:ext>
            </a:extLst>
          </p:cNvPr>
          <p:cNvSpPr/>
          <p:nvPr/>
        </p:nvSpPr>
        <p:spPr>
          <a:xfrm>
            <a:off x="0" y="-777"/>
            <a:ext cx="12192000" cy="677750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CHÓP TỨ GIÁC ĐỀU</a:t>
            </a:r>
            <a:endParaRPr lang="en-US" sz="3600" dirty="0">
              <a:solidFill>
                <a:srgbClr val="00206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87D8BAFE-10A2-48D4-A3D0-7F94757A1ADE}"/>
              </a:ext>
            </a:extLst>
          </p:cNvPr>
          <p:cNvSpPr/>
          <p:nvPr/>
        </p:nvSpPr>
        <p:spPr>
          <a:xfrm>
            <a:off x="690241" y="1136389"/>
            <a:ext cx="58920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. HÌNH CHÓP TỨ GIÁC ĐỀU</a:t>
            </a:r>
            <a:r>
              <a:rPr lang="nl-NL" sz="3200" b="1" u="sng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xmlns="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EA94CA43-C683-4449-9B02-5B9FA0207A5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241" y="1880028"/>
            <a:ext cx="1152559" cy="58477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0652F87-638B-4D24-9136-A7DF738EBD09}"/>
              </a:ext>
            </a:extLst>
          </p:cNvPr>
          <p:cNvSpPr txBox="1"/>
          <p:nvPr/>
        </p:nvSpPr>
        <p:spPr>
          <a:xfrm>
            <a:off x="1842800" y="1910805"/>
            <a:ext cx="4739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các hoạt động sau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E83DCC7-6F6C-4662-954B-1959500F5270}"/>
              </a:ext>
            </a:extLst>
          </p:cNvPr>
          <p:cNvSpPr txBox="1"/>
          <p:nvPr/>
        </p:nvSpPr>
        <p:spPr>
          <a:xfrm>
            <a:off x="690241" y="2675107"/>
            <a:ext cx="665968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Vẽ trên giấy (hay bìa mỏng) 1 hình vuông và 4 hình tam giác với các cạnh và vị trí như ở hình bên;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372A4CBF-549F-41EE-9C6E-CF0ED38C2ABA}"/>
              </a:ext>
            </a:extLst>
          </p:cNvPr>
          <p:cNvSpPr txBox="1"/>
          <p:nvPr/>
        </p:nvSpPr>
        <p:spPr>
          <a:xfrm>
            <a:off x="690241" y="4239628"/>
            <a:ext cx="679857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) Cắt rời theo đường viền (màu đỏ) của hình vừa vẽ (phần tô màu) và gấp lại để được hình chóp tứ giác đều;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8D31A38-BD2A-4422-87F2-0AA7E32289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59871" y="1325475"/>
            <a:ext cx="4507992" cy="4507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3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 - 9Slide.vn">
            <a:extLst>
              <a:ext uri="{FF2B5EF4-FFF2-40B4-BE49-F238E27FC236}">
                <a16:creationId xmlns:a16="http://schemas.microsoft.com/office/drawing/2014/main" xmlns="" id="{81E4652F-4044-47DB-9C8F-2E955005BF4D}"/>
              </a:ext>
            </a:extLst>
          </p:cNvPr>
          <p:cNvGrpSpPr/>
          <p:nvPr/>
        </p:nvGrpSpPr>
        <p:grpSpPr>
          <a:xfrm>
            <a:off x="2221992" y="480060"/>
            <a:ext cx="7748016" cy="5897880"/>
            <a:chOff x="2221992" y="480060"/>
            <a:chExt cx="7748016" cy="5897880"/>
          </a:xfrm>
        </p:grpSpPr>
        <p:pic>
          <p:nvPicPr>
            <p:cNvPr id="5" name="A - 9Slide.vn">
              <a:extLst>
                <a:ext uri="{FF2B5EF4-FFF2-40B4-BE49-F238E27FC236}">
                  <a16:creationId xmlns:a16="http://schemas.microsoft.com/office/drawing/2014/main" xmlns="" id="{11A80707-197E-452B-B09A-B5059EB8748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21992" y="480060"/>
              <a:ext cx="7748016" cy="5897880"/>
            </a:xfrm>
            <a:prstGeom prst="rect">
              <a:avLst/>
            </a:prstGeom>
          </p:spPr>
        </p:pic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xmlns="" id="{A7DAFDEB-F1DE-4FDD-AAF7-EFE31FD6667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xmlns="" id="{5E4C76A3-5EEE-4F1A-9C37-46B03EBBF086}"/>
                </a:ext>
              </a:extLst>
            </p:cNvPr>
            <p:cNvCxnSpPr>
              <a:cxnSpLocks/>
            </p:cNvCxnSpPr>
            <p:nvPr/>
          </p:nvCxnSpPr>
          <p:spPr>
            <a:xfrm>
              <a:off x="5218176" y="2804160"/>
              <a:ext cx="243230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xmlns="" id="{26FC661A-F897-4FA0-9477-4A57DAFFA7B4}"/>
                </a:ext>
              </a:extLst>
            </p:cNvPr>
            <p:cNvCxnSpPr>
              <a:cxnSpLocks/>
            </p:cNvCxnSpPr>
            <p:nvPr/>
          </p:nvCxnSpPr>
          <p:spPr>
            <a:xfrm>
              <a:off x="6309360" y="1737360"/>
              <a:ext cx="124968" cy="101600"/>
            </a:xfrm>
            <a:prstGeom prst="line">
              <a:avLst/>
            </a:prstGeom>
            <a:ln w="28575">
              <a:solidFill>
                <a:srgbClr val="56AEE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xmlns="" id="{1A6AF39B-4B9A-4C9F-B9D8-893CDCC4F194}"/>
                </a:ext>
              </a:extLst>
            </p:cNvPr>
            <p:cNvCxnSpPr>
              <a:cxnSpLocks/>
            </p:cNvCxnSpPr>
            <p:nvPr/>
          </p:nvCxnSpPr>
          <p:spPr>
            <a:xfrm>
              <a:off x="7564120" y="1849120"/>
              <a:ext cx="172720" cy="0"/>
            </a:xfrm>
            <a:prstGeom prst="line">
              <a:avLst/>
            </a:prstGeom>
            <a:ln w="28575">
              <a:solidFill>
                <a:srgbClr val="56AEE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xmlns="" id="{018B735E-BACA-4758-A80D-27A3320C0240}"/>
                </a:ext>
              </a:extLst>
            </p:cNvPr>
            <p:cNvCxnSpPr/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xmlns="" id="{08F0266B-21E7-417F-ACDA-ADFB0EFE3636}"/>
                </a:ext>
              </a:extLst>
            </p:cNvPr>
            <p:cNvCxnSpPr/>
            <p:nvPr/>
          </p:nvCxnSpPr>
          <p:spPr>
            <a:xfrm>
              <a:off x="5218176" y="2804160"/>
              <a:ext cx="243230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05547887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9802ED20-12E7-4659-87F8-5F40B946DC79}"/>
              </a:ext>
            </a:extLst>
          </p:cNvPr>
          <p:cNvGrpSpPr/>
          <p:nvPr/>
        </p:nvGrpSpPr>
        <p:grpSpPr>
          <a:xfrm>
            <a:off x="4261104" y="480060"/>
            <a:ext cx="5708904" cy="5897880"/>
            <a:chOff x="4261104" y="480060"/>
            <a:chExt cx="5708904" cy="589788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xmlns="" id="{F32CC380-14FA-41D9-9FE1-6608051BA8B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61104" y="480060"/>
              <a:ext cx="5708904" cy="5897880"/>
            </a:xfrm>
            <a:prstGeom prst="rect">
              <a:avLst/>
            </a:prstGeom>
          </p:spPr>
        </p:pic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xmlns="" id="{C76E4D11-59D0-4299-A5E7-CB6089383EDE}"/>
                </a:ext>
              </a:extLst>
            </p:cNvPr>
            <p:cNvCxnSpPr/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xmlns="" id="{949C87D4-7571-4F34-8FEA-67C0D48130A9}"/>
                </a:ext>
              </a:extLst>
            </p:cNvPr>
            <p:cNvCxnSpPr/>
            <p:nvPr/>
          </p:nvCxnSpPr>
          <p:spPr>
            <a:xfrm>
              <a:off x="5218176" y="2804160"/>
              <a:ext cx="243230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13047707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A4B59B4E-71E2-4D32-B75A-1D0390533A41}"/>
              </a:ext>
            </a:extLst>
          </p:cNvPr>
          <p:cNvGrpSpPr/>
          <p:nvPr/>
        </p:nvGrpSpPr>
        <p:grpSpPr>
          <a:xfrm>
            <a:off x="4261104" y="583692"/>
            <a:ext cx="5708904" cy="5794248"/>
            <a:chOff x="4261104" y="583692"/>
            <a:chExt cx="5708904" cy="579424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xmlns="" id="{8E4F62AF-2F72-4692-84C8-4FEA7C19288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61104" y="583692"/>
              <a:ext cx="5708904" cy="5794248"/>
            </a:xfrm>
            <a:prstGeom prst="rect">
              <a:avLst/>
            </a:prstGeom>
          </p:spPr>
        </p:pic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xmlns="" id="{179C0078-72A6-437F-92D5-2B0EE90DED3C}"/>
                </a:ext>
              </a:extLst>
            </p:cNvPr>
            <p:cNvCxnSpPr/>
            <p:nvPr/>
          </p:nvCxnSpPr>
          <p:spPr>
            <a:xfrm flipV="1">
              <a:off x="4553712" y="2804160"/>
              <a:ext cx="676656" cy="1237488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xmlns="" id="{E096AA2E-0AC6-4CA7-9AAC-A5DC1A2E3A24}"/>
                </a:ext>
              </a:extLst>
            </p:cNvPr>
            <p:cNvCxnSpPr/>
            <p:nvPr/>
          </p:nvCxnSpPr>
          <p:spPr>
            <a:xfrm>
              <a:off x="5218176" y="2804160"/>
              <a:ext cx="2432304" cy="0"/>
            </a:xfrm>
            <a:prstGeom prst="line">
              <a:avLst/>
            </a:prstGeom>
            <a:ln w="28575">
              <a:solidFill>
                <a:srgbClr val="2298D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CAF510F2-9C00-41FF-9693-F453D2BF7360}"/>
              </a:ext>
            </a:extLst>
          </p:cNvPr>
          <p:cNvCxnSpPr/>
          <p:nvPr/>
        </p:nvCxnSpPr>
        <p:spPr>
          <a:xfrm flipH="1">
            <a:off x="5230368" y="682752"/>
            <a:ext cx="402336" cy="2121408"/>
          </a:xfrm>
          <a:prstGeom prst="line">
            <a:avLst/>
          </a:prstGeom>
          <a:ln w="28575">
            <a:solidFill>
              <a:srgbClr val="FF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6066800"/>
      </p:ext>
    </p:extLst>
  </p:cSld>
  <p:clrMapOvr>
    <a:masterClrMapping/>
  </p:clrMapOvr>
  <p:transition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051250292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UI/customUI14.xml>PPT9 137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5074</TotalTime>
  <Words>1001</Words>
  <Application>Microsoft Office PowerPoint</Application>
  <PresentationFormat>Custom</PresentationFormat>
  <Paragraphs>127</Paragraphs>
  <Slides>23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9Slide.vn</dc:subject>
  <dc:creator>pc</dc:creator>
  <dc:description>9Slide.vn</dc:description>
  <cp:lastModifiedBy>TDG</cp:lastModifiedBy>
  <cp:revision>381</cp:revision>
  <dcterms:created xsi:type="dcterms:W3CDTF">2021-08-12T00:09:30Z</dcterms:created>
  <dcterms:modified xsi:type="dcterms:W3CDTF">2023-08-30T09:02:33Z</dcterms:modified>
  <cp:category>9Slide.vn</cp:category>
</cp:coreProperties>
</file>